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C22" w:rsidRDefault="00595C22" w:rsidP="00595C22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95C22" w:rsidRPr="007C12DB" w:rsidRDefault="00595C22" w:rsidP="00595C22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12DB">
        <w:rPr>
          <w:rFonts w:ascii="Times New Roman" w:hAnsi="Times New Roman" w:cs="Times New Roman"/>
          <w:b/>
          <w:sz w:val="24"/>
          <w:szCs w:val="24"/>
        </w:rPr>
        <w:t>Домашняя 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595C22" w:rsidRPr="007C12DB" w:rsidRDefault="00595C22" w:rsidP="00595C22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7C12DB">
        <w:rPr>
          <w:rFonts w:ascii="Times New Roman" w:hAnsi="Times New Roman" w:cs="Times New Roman"/>
          <w:b/>
          <w:sz w:val="24"/>
          <w:szCs w:val="24"/>
        </w:rPr>
        <w:t>о теме «</w:t>
      </w:r>
      <w:r>
        <w:rPr>
          <w:rFonts w:ascii="Times New Roman" w:hAnsi="Times New Roman" w:cs="Times New Roman"/>
          <w:b/>
          <w:sz w:val="24"/>
          <w:szCs w:val="24"/>
        </w:rPr>
        <w:t>Треугольники</w:t>
      </w:r>
      <w:r w:rsidRPr="007C12DB">
        <w:rPr>
          <w:rFonts w:ascii="Times New Roman" w:hAnsi="Times New Roman" w:cs="Times New Roman"/>
          <w:b/>
          <w:sz w:val="24"/>
          <w:szCs w:val="24"/>
        </w:rPr>
        <w:t>»</w:t>
      </w:r>
    </w:p>
    <w:p w:rsidR="00595C22" w:rsidRDefault="00595C22" w:rsidP="00595C22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351" w:type="dxa"/>
        <w:tblLook w:val="04A0" w:firstRow="1" w:lastRow="0" w:firstColumn="1" w:lastColumn="0" w:noHBand="0" w:noVBand="1"/>
      </w:tblPr>
      <w:tblGrid>
        <w:gridCol w:w="734"/>
        <w:gridCol w:w="8617"/>
      </w:tblGrid>
      <w:tr w:rsidR="00595C22" w:rsidTr="00595C22">
        <w:tc>
          <w:tcPr>
            <w:tcW w:w="734" w:type="dxa"/>
          </w:tcPr>
          <w:p w:rsidR="00595C22" w:rsidRDefault="00595C22" w:rsidP="0085256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17" w:type="dxa"/>
          </w:tcPr>
          <w:p w:rsidR="00595C22" w:rsidRDefault="00595C22" w:rsidP="0085256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595C22" w:rsidTr="00595C22">
        <w:tc>
          <w:tcPr>
            <w:tcW w:w="734" w:type="dxa"/>
          </w:tcPr>
          <w:p w:rsidR="00595C22" w:rsidRPr="007C12DB" w:rsidRDefault="00595C22" w:rsidP="00595C22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595C22" w:rsidRPr="00595C22" w:rsidRDefault="00595C22" w:rsidP="0085256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AB</w:t>
            </w:r>
            <w:r w:rsidRPr="00595C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ороны ОА и АВ равны, точка М – середина стороны АВ, ОА = 10 см. Разность периметров треугольников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M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ОМВ равна 6 см. Найдите сторону ОВ,</w:t>
            </w:r>
          </w:p>
        </w:tc>
      </w:tr>
      <w:tr w:rsidR="00595C22" w:rsidTr="00595C22">
        <w:tc>
          <w:tcPr>
            <w:tcW w:w="734" w:type="dxa"/>
          </w:tcPr>
          <w:p w:rsidR="00595C22" w:rsidRPr="007C12DB" w:rsidRDefault="00595C22" w:rsidP="00595C22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595C22" w:rsidRPr="007C12DB" w:rsidRDefault="00595C22" w:rsidP="0085256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равнобедренном треугольнике АВС с основанием АС проведена медиана ВК. Найдите углы АВК и АКВ, если угол АВС равен 96</w:t>
            </w:r>
            <w:r w:rsidRPr="00595C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7" type="#_x0000_t75" style="width:6.75pt;height:15pt" o:ole="">
                  <v:imagedata r:id="rId5" o:title=""/>
                </v:shape>
                <o:OLEObject Type="Embed" ProgID="Equation.DSMT4" ShapeID="_x0000_i1117" DrawAspect="Content" ObjectID="_1637514090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95C22" w:rsidTr="00595C22">
        <w:tc>
          <w:tcPr>
            <w:tcW w:w="734" w:type="dxa"/>
          </w:tcPr>
          <w:p w:rsidR="00595C22" w:rsidRPr="007C12DB" w:rsidRDefault="00595C22" w:rsidP="00595C22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595C22" w:rsidRPr="003568FF" w:rsidRDefault="00595C22" w:rsidP="00595C2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равнобедренном треугольник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 основанием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веде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иссектрис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йдите углы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угол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</w:t>
            </w:r>
            <w:r w:rsidRPr="00595C22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  <w:r w:rsidRPr="00595C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118" type="#_x0000_t75" style="width:6.75pt;height:15pt" o:ole="">
                  <v:imagedata r:id="rId5" o:title=""/>
                </v:shape>
                <o:OLEObject Type="Embed" ProgID="Equation.DSMT4" ShapeID="_x0000_i1118" DrawAspect="Content" ObjectID="_1637514091" r:id="rId7"/>
              </w:object>
            </w:r>
          </w:p>
        </w:tc>
      </w:tr>
      <w:tr w:rsidR="00595C22" w:rsidTr="00595C22">
        <w:tc>
          <w:tcPr>
            <w:tcW w:w="734" w:type="dxa"/>
          </w:tcPr>
          <w:p w:rsidR="00595C22" w:rsidRPr="007C12DB" w:rsidRDefault="00595C22" w:rsidP="00595C22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595C22" w:rsidRPr="001B5099" w:rsidRDefault="001B5099" w:rsidP="0007299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два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звестн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что АВ = 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АС. Докажите, что треугольник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 равны. Найдите периметр треугольник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если АС = 5см, 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072996" w:rsidRPr="00E2743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м, </w:t>
            </w:r>
            <w:r w:rsidR="001249B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1249B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1249BA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1249B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249BA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="001249B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1249BA" w:rsidTr="00595C22">
        <w:tc>
          <w:tcPr>
            <w:tcW w:w="734" w:type="dxa"/>
          </w:tcPr>
          <w:p w:rsidR="001249BA" w:rsidRPr="007C12DB" w:rsidRDefault="001249BA" w:rsidP="00595C22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1249BA" w:rsidRDefault="001249BA" w:rsidP="004742DC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два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Известно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ч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249B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279">
                <v:shape id="_x0000_i1130" type="#_x0000_t75" style="width:81.75pt;height:14.25pt" o:ole="">
                  <v:imagedata r:id="rId8" o:title=""/>
                </v:shape>
                <o:OLEObject Type="Embed" ProgID="Equation.DSMT4" ShapeID="_x0000_i1130" DrawAspect="Content" ObjectID="_1637514092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249B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79">
                <v:shape id="_x0000_i1133" type="#_x0000_t75" style="width:81pt;height:14.25pt" o:ole="">
                  <v:imagedata r:id="rId10" o:title=""/>
                </v:shape>
                <o:OLEObject Type="Embed" ProgID="Equation.DSMT4" ShapeID="_x0000_i1133" DrawAspect="Content" ObjectID="_1637514093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окажите, что треугольники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 равны. Найдит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умму угло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есл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742DC" w:rsidRPr="004742D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980" w:dyaOrig="360">
                <v:shape id="_x0000_i1136" type="#_x0000_t75" style="width:198.75pt;height:18pt" o:ole="">
                  <v:imagedata r:id="rId12" o:title=""/>
                </v:shape>
                <o:OLEObject Type="Embed" ProgID="Equation.DSMT4" ShapeID="_x0000_i1136" DrawAspect="Content" ObjectID="_1637514094" r:id="rId13"/>
              </w:object>
            </w:r>
          </w:p>
        </w:tc>
      </w:tr>
      <w:tr w:rsidR="00595C22" w:rsidTr="00595C22">
        <w:tc>
          <w:tcPr>
            <w:tcW w:w="734" w:type="dxa"/>
          </w:tcPr>
          <w:p w:rsidR="00595C22" w:rsidRPr="007C12DB" w:rsidRDefault="00595C22" w:rsidP="00595C22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595C22" w:rsidRPr="00443FBC" w:rsidRDefault="00595C22" w:rsidP="00595C22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ан острый угол АОС. Точк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4742DC">
              <w:rPr>
                <w:rFonts w:ascii="Times New Roman" w:hAnsi="Times New Roman" w:cs="Times New Roman"/>
                <w:sz w:val="24"/>
                <w:szCs w:val="24"/>
              </w:rPr>
              <w:t xml:space="preserve"> лежит между точками </w:t>
            </w:r>
            <w:proofErr w:type="gramStart"/>
            <w:r w:rsidR="004742DC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 w:rsidR="004742DC">
              <w:rPr>
                <w:rFonts w:ascii="Times New Roman" w:hAnsi="Times New Roman" w:cs="Times New Roman"/>
                <w:sz w:val="24"/>
                <w:szCs w:val="24"/>
              </w:rPr>
              <w:t xml:space="preserve"> и 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точка В – лежит между точками О и С. Известно, что ОА = ОС и угол ОАВ равен углу О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окажите, что треугольники ОАВ и ОС</w:t>
            </w:r>
            <w:r w:rsidR="00443F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443FBC">
              <w:rPr>
                <w:rFonts w:ascii="Times New Roman" w:hAnsi="Times New Roman" w:cs="Times New Roman"/>
                <w:sz w:val="24"/>
                <w:szCs w:val="24"/>
              </w:rPr>
              <w:t xml:space="preserve"> равны. Найдите сторону АВ, если сторона </w:t>
            </w:r>
            <w:r w:rsidR="00443F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C</w:t>
            </w:r>
            <w:r w:rsidR="00443FBC">
              <w:rPr>
                <w:rFonts w:ascii="Times New Roman" w:hAnsi="Times New Roman" w:cs="Times New Roman"/>
                <w:sz w:val="24"/>
                <w:szCs w:val="24"/>
              </w:rPr>
              <w:t xml:space="preserve"> = 12 см.</w:t>
            </w:r>
          </w:p>
        </w:tc>
      </w:tr>
    </w:tbl>
    <w:p w:rsidR="00595C22" w:rsidRDefault="00595C22" w:rsidP="00595C22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364CA" w:rsidRPr="007C12DB" w:rsidRDefault="008364CA" w:rsidP="008364CA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C12DB">
        <w:rPr>
          <w:rFonts w:ascii="Times New Roman" w:hAnsi="Times New Roman" w:cs="Times New Roman"/>
          <w:b/>
          <w:sz w:val="24"/>
          <w:szCs w:val="24"/>
        </w:rPr>
        <w:t>Домашняя к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8364CA" w:rsidRPr="007C12DB" w:rsidRDefault="008364CA" w:rsidP="008364CA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7C12DB">
        <w:rPr>
          <w:rFonts w:ascii="Times New Roman" w:hAnsi="Times New Roman" w:cs="Times New Roman"/>
          <w:b/>
          <w:sz w:val="24"/>
          <w:szCs w:val="24"/>
        </w:rPr>
        <w:t>о теме «</w:t>
      </w:r>
      <w:r>
        <w:rPr>
          <w:rFonts w:ascii="Times New Roman" w:hAnsi="Times New Roman" w:cs="Times New Roman"/>
          <w:b/>
          <w:sz w:val="24"/>
          <w:szCs w:val="24"/>
        </w:rPr>
        <w:t>Треугольники</w:t>
      </w:r>
      <w:r w:rsidRPr="007C12DB">
        <w:rPr>
          <w:rFonts w:ascii="Times New Roman" w:hAnsi="Times New Roman" w:cs="Times New Roman"/>
          <w:b/>
          <w:sz w:val="24"/>
          <w:szCs w:val="24"/>
        </w:rPr>
        <w:t>»</w:t>
      </w:r>
    </w:p>
    <w:p w:rsidR="008364CA" w:rsidRDefault="008364CA" w:rsidP="008364CA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351" w:type="dxa"/>
        <w:tblLook w:val="04A0" w:firstRow="1" w:lastRow="0" w:firstColumn="1" w:lastColumn="0" w:noHBand="0" w:noVBand="1"/>
      </w:tblPr>
      <w:tblGrid>
        <w:gridCol w:w="734"/>
        <w:gridCol w:w="8617"/>
      </w:tblGrid>
      <w:tr w:rsidR="008364CA" w:rsidTr="00852566">
        <w:tc>
          <w:tcPr>
            <w:tcW w:w="734" w:type="dxa"/>
          </w:tcPr>
          <w:p w:rsidR="008364CA" w:rsidRDefault="008364CA" w:rsidP="0085256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617" w:type="dxa"/>
          </w:tcPr>
          <w:p w:rsidR="008364CA" w:rsidRDefault="008364CA" w:rsidP="0085256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8364CA" w:rsidTr="00852566">
        <w:tc>
          <w:tcPr>
            <w:tcW w:w="734" w:type="dxa"/>
          </w:tcPr>
          <w:p w:rsidR="008364CA" w:rsidRPr="007C12DB" w:rsidRDefault="008364CA" w:rsidP="008364CA">
            <w:pPr>
              <w:pStyle w:val="a6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8364CA" w:rsidRPr="00595C22" w:rsidRDefault="008364CA" w:rsidP="0085256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AB</w:t>
            </w:r>
            <w:r w:rsidRPr="00595C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ороны ОА и АВ равны, точка М – середина стороны АВ, ОА = 10 см. Разность периметров треугольников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M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ОМВ равна 6 см. Найдите сторону ОВ,</w:t>
            </w:r>
          </w:p>
        </w:tc>
      </w:tr>
      <w:tr w:rsidR="008364CA" w:rsidTr="00852566">
        <w:tc>
          <w:tcPr>
            <w:tcW w:w="734" w:type="dxa"/>
          </w:tcPr>
          <w:p w:rsidR="008364CA" w:rsidRPr="007C12DB" w:rsidRDefault="008364CA" w:rsidP="008364CA">
            <w:pPr>
              <w:pStyle w:val="a6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8364CA" w:rsidRPr="007C12DB" w:rsidRDefault="008364CA" w:rsidP="0085256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равнобедренном треугольнике АВС с основанием АС проведена медиана ВК. Найдите углы АВК и АКВ, если угол АВС равен 96</w:t>
            </w:r>
            <w:r w:rsidRPr="00595C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142" type="#_x0000_t75" style="width:6.75pt;height:15pt" o:ole="">
                  <v:imagedata r:id="rId5" o:title=""/>
                </v:shape>
                <o:OLEObject Type="Embed" ProgID="Equation.DSMT4" ShapeID="_x0000_i1142" DrawAspect="Content" ObjectID="_1637514095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8364CA" w:rsidTr="00852566">
        <w:tc>
          <w:tcPr>
            <w:tcW w:w="734" w:type="dxa"/>
          </w:tcPr>
          <w:p w:rsidR="008364CA" w:rsidRPr="007C12DB" w:rsidRDefault="008364CA" w:rsidP="008364CA">
            <w:pPr>
              <w:pStyle w:val="a6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8364CA" w:rsidRPr="003568FF" w:rsidRDefault="008364CA" w:rsidP="0085256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равнобедренном треугольник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 основанием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ведена биссектрис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Найдите углы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O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угол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N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ен </w:t>
            </w:r>
            <w:r w:rsidRPr="00595C22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  <w:r w:rsidRPr="00595C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143" type="#_x0000_t75" style="width:6.75pt;height:15pt" o:ole="">
                  <v:imagedata r:id="rId5" o:title=""/>
                </v:shape>
                <o:OLEObject Type="Embed" ProgID="Equation.DSMT4" ShapeID="_x0000_i1143" DrawAspect="Content" ObjectID="_1637514096" r:id="rId15"/>
              </w:object>
            </w:r>
          </w:p>
        </w:tc>
      </w:tr>
      <w:tr w:rsidR="008364CA" w:rsidTr="00852566">
        <w:tc>
          <w:tcPr>
            <w:tcW w:w="734" w:type="dxa"/>
          </w:tcPr>
          <w:p w:rsidR="008364CA" w:rsidRPr="007C12DB" w:rsidRDefault="008364CA" w:rsidP="008364CA">
            <w:pPr>
              <w:pStyle w:val="a6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8364CA" w:rsidRPr="001B5099" w:rsidRDefault="008364CA" w:rsidP="0007299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два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звестн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что АВ = 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АС. Докажите, что треугольники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 равны. Найдите периметр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если АС = 5см, 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072996" w:rsidRPr="0007299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, 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8см.</w:t>
            </w:r>
          </w:p>
        </w:tc>
      </w:tr>
      <w:tr w:rsidR="008364CA" w:rsidTr="00852566">
        <w:tc>
          <w:tcPr>
            <w:tcW w:w="734" w:type="dxa"/>
          </w:tcPr>
          <w:p w:rsidR="008364CA" w:rsidRPr="007C12DB" w:rsidRDefault="008364CA" w:rsidP="008364CA">
            <w:pPr>
              <w:pStyle w:val="a6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8364CA" w:rsidRDefault="008364CA" w:rsidP="0085256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два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Известно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1249B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279">
                <v:shape id="_x0000_i1144" type="#_x0000_t75" style="width:81.75pt;height:14.25pt" o:ole="">
                  <v:imagedata r:id="rId8" o:title=""/>
                </v:shape>
                <o:OLEObject Type="Embed" ProgID="Equation.DSMT4" ShapeID="_x0000_i1144" DrawAspect="Content" ObjectID="_1637514097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249B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79">
                <v:shape id="_x0000_i1145" type="#_x0000_t75" style="width:81pt;height:14.25pt" o:ole="">
                  <v:imagedata r:id="rId10" o:title=""/>
                </v:shape>
                <o:OLEObject Type="Embed" ProgID="Equation.DSMT4" ShapeID="_x0000_i1145" DrawAspect="Content" ObjectID="_1637514098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окажите, что треугольники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 равны. Найдите сумму углов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Pr="004742D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980" w:dyaOrig="360">
                <v:shape id="_x0000_i1146" type="#_x0000_t75" style="width:198.75pt;height:18pt" o:ole="">
                  <v:imagedata r:id="rId12" o:title=""/>
                </v:shape>
                <o:OLEObject Type="Embed" ProgID="Equation.DSMT4" ShapeID="_x0000_i1146" DrawAspect="Content" ObjectID="_1637514099" r:id="rId18"/>
              </w:object>
            </w:r>
          </w:p>
        </w:tc>
      </w:tr>
      <w:tr w:rsidR="008364CA" w:rsidTr="00852566">
        <w:tc>
          <w:tcPr>
            <w:tcW w:w="734" w:type="dxa"/>
          </w:tcPr>
          <w:p w:rsidR="008364CA" w:rsidRPr="007C12DB" w:rsidRDefault="008364CA" w:rsidP="008364CA">
            <w:pPr>
              <w:pStyle w:val="a6"/>
              <w:numPr>
                <w:ilvl w:val="0"/>
                <w:numId w:val="3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17" w:type="dxa"/>
          </w:tcPr>
          <w:p w:rsidR="008364CA" w:rsidRPr="00443FBC" w:rsidRDefault="008364CA" w:rsidP="0085256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ан острый угол АОС. Точк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ежит между точкам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, точка В – лежит между точками О и С. Известно, что ОА = ОС и угол ОАВ равен углу О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окажите, что треугольники ОАВ и О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ы. Найдите сторону АВ, если сторон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2 см.</w:t>
            </w:r>
          </w:p>
        </w:tc>
      </w:tr>
    </w:tbl>
    <w:p w:rsidR="00595C22" w:rsidRDefault="00595C22" w:rsidP="00E27430">
      <w:pPr>
        <w:spacing w:after="0" w:line="276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595C22">
      <w:headerReference w:type="default" r:id="rId1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12DB" w:rsidRDefault="00E27430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34C54"/>
    <w:multiLevelType w:val="multilevel"/>
    <w:tmpl w:val="D730F6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>
    <w:nsid w:val="0D0C3671"/>
    <w:multiLevelType w:val="multilevel"/>
    <w:tmpl w:val="D730F6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C22"/>
    <w:rsid w:val="00072996"/>
    <w:rsid w:val="001249BA"/>
    <w:rsid w:val="001B5099"/>
    <w:rsid w:val="00443FBC"/>
    <w:rsid w:val="004742DC"/>
    <w:rsid w:val="00595C22"/>
    <w:rsid w:val="008364CA"/>
    <w:rsid w:val="009437D3"/>
    <w:rsid w:val="00A85B66"/>
    <w:rsid w:val="00CE170E"/>
    <w:rsid w:val="00E27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312D0C1-80A0-498B-BDD2-6D72B37B5C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5C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95C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95C22"/>
  </w:style>
  <w:style w:type="table" w:styleId="a5">
    <w:name w:val="Table Grid"/>
    <w:basedOn w:val="a1"/>
    <w:uiPriority w:val="39"/>
    <w:rsid w:val="00595C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595C22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8364C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8364C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349</Words>
  <Characters>1994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5</cp:revision>
  <cp:lastPrinted>2019-12-10T16:51:00Z</cp:lastPrinted>
  <dcterms:created xsi:type="dcterms:W3CDTF">2019-12-10T16:17:00Z</dcterms:created>
  <dcterms:modified xsi:type="dcterms:W3CDTF">2019-12-10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